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CC7BEEB" w14:textId="39E3A9F8" w:rsidR="00554A65" w:rsidRDefault="002F33D8" w:rsidP="002F33D8">
      <w:pPr>
        <w:pStyle w:val="MTDisplayEquation"/>
      </w:pPr>
      <w:r>
        <w:tab/>
      </w:r>
      <w:r w:rsidR="00F74635" w:rsidRPr="00F74635">
        <w:rPr>
          <w:position w:val="-2"/>
        </w:rPr>
        <w:object w:dxaOrig="7580" w:dyaOrig="10440" w14:anchorId="3A340D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9pt;height:521.95pt" o:ole="">
            <v:imagedata r:id="rId4" o:title=""/>
          </v:shape>
          <o:OLEObject Type="Embed" ProgID="Equation.DSMT4" ShapeID="_x0000_i1025" DrawAspect="Content" ObjectID="_1654593538" r:id="rId5"/>
        </w:object>
      </w:r>
      <w:r>
        <w:t xml:space="preserve"> </w:t>
      </w:r>
    </w:p>
    <w:p w14:paraId="68B6435D" w14:textId="2BE9818F" w:rsidR="002F33D8" w:rsidRDefault="00756C7C" w:rsidP="00756C7C">
      <w:pPr>
        <w:pStyle w:val="MTDisplayEquation"/>
      </w:pPr>
      <w:r>
        <w:tab/>
      </w:r>
      <w:r w:rsidR="009F742F" w:rsidRPr="009F742F">
        <w:rPr>
          <w:position w:val="-4"/>
        </w:rPr>
        <w:object w:dxaOrig="180" w:dyaOrig="279" w14:anchorId="6EB08C6F">
          <v:shape id="_x0000_i1032" type="#_x0000_t75" style="width:9.1pt;height:13.9pt" o:ole="">
            <v:imagedata r:id="rId6" o:title=""/>
          </v:shape>
          <o:OLEObject Type="Embed" ProgID="Equation.DSMT4" ShapeID="_x0000_i1032" DrawAspect="Content" ObjectID="_1654593539" r:id="rId7"/>
        </w:object>
      </w:r>
      <w:r>
        <w:t xml:space="preserve"> </w:t>
      </w:r>
    </w:p>
    <w:p w14:paraId="05C16903" w14:textId="77777777" w:rsidR="00756C7C" w:rsidRDefault="00756C7C"/>
    <w:sectPr w:rsidR="00756C7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5C42"/>
    <w:rsid w:val="00254CDD"/>
    <w:rsid w:val="002F33D8"/>
    <w:rsid w:val="00554A65"/>
    <w:rsid w:val="006F4501"/>
    <w:rsid w:val="00756C7C"/>
    <w:rsid w:val="009F742F"/>
    <w:rsid w:val="00A906B4"/>
    <w:rsid w:val="00F35C42"/>
    <w:rsid w:val="00F746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chartTrackingRefBased/>
  <w15:docId w15:val="{8B22103A-B282-4DDD-A9BA-864EAC3D83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2F33D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2F33D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1</Pages>
  <Words>8</Words>
  <Characters>52</Characters>
  <Application>Microsoft Office Word</Application>
  <DocSecurity>0</DocSecurity>
  <Lines>1</Lines>
  <Paragraphs>1</Paragraphs>
  <ScaleCrop>false</ScaleCrop>
  <Company/>
  <LinksUpToDate>false</LinksUpToDate>
  <CharactersWithSpaces>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3</cp:revision>
  <dcterms:created xsi:type="dcterms:W3CDTF">2020-06-24T16:21:00Z</dcterms:created>
  <dcterms:modified xsi:type="dcterms:W3CDTF">2020-06-25T0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